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72"/>
        <w:gridCol w:w="3392"/>
        <w:gridCol w:w="3107"/>
      </w:tblGrid>
      <w:tr w:rsidR="00CF7592" w:rsidTr="0037473C">
        <w:tc>
          <w:tcPr>
            <w:tcW w:w="9571" w:type="dxa"/>
            <w:gridSpan w:val="3"/>
            <w:shd w:val="clear" w:color="auto" w:fill="auto"/>
          </w:tcPr>
          <w:p w:rsidR="00CF7592" w:rsidRDefault="00CF7592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sum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ig’indi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rPr>
          <w:trHeight w:val="635"/>
        </w:trPr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ltiplicat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paytirish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paytirish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mali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vis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ish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ish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mali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increas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paymoq</w:t>
            </w:r>
            <w:proofErr w:type="spellEnd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shmoq</w:t>
            </w:r>
            <w:proofErr w:type="spellEnd"/>
          </w:p>
        </w:tc>
        <w:tc>
          <w:tcPr>
            <w:tcW w:w="3107" w:type="dxa"/>
          </w:tcPr>
          <w:p w:rsidR="00CF7592" w:rsidRPr="00412CEB" w:rsidRDefault="0063331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payib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rmoq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decreas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maymoq</w:t>
            </w:r>
            <w:proofErr w:type="spellEnd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zaymoq</w:t>
            </w:r>
            <w:proofErr w:type="spellEnd"/>
          </w:p>
        </w:tc>
        <w:tc>
          <w:tcPr>
            <w:tcW w:w="3107" w:type="dxa"/>
          </w:tcPr>
          <w:p w:rsidR="00CF7592" w:rsidRPr="00412CEB" w:rsidRDefault="0063331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mayib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oq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stat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sdiqlamoq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fferenc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arq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riabl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garuvchan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B25EF4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t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ama</w:t>
            </w:r>
            <w:proofErr w:type="spellEnd"/>
          </w:p>
        </w:tc>
        <w:tc>
          <w:tcPr>
            <w:tcW w:w="3107" w:type="dxa"/>
          </w:tcPr>
          <w:p w:rsidR="00CF7592" w:rsidRPr="00CF7592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rkibida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oma’lum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atnashgan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ik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equality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sizlik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B25EF4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lgebraic express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lgebraik</w:t>
            </w:r>
            <w:proofErr w:type="spellEnd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rflardan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shkil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pgan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</w:t>
            </w:r>
            <w:proofErr w:type="spellEnd"/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ubstitut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lmashtirish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peration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mal</w:t>
            </w:r>
            <w:proofErr w:type="spellEnd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rakat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mplify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ddalashtirmoq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F7592" w:rsidRPr="00412CEB" w:rsidTr="00CF7592">
        <w:tc>
          <w:tcPr>
            <w:tcW w:w="3072" w:type="dxa"/>
            <w:shd w:val="clear" w:color="auto" w:fill="auto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te</w:t>
            </w:r>
          </w:p>
        </w:tc>
        <w:tc>
          <w:tcPr>
            <w:tcW w:w="3392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412C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ashtirmoq</w:t>
            </w:r>
            <w:proofErr w:type="spellEnd"/>
          </w:p>
        </w:tc>
        <w:tc>
          <w:tcPr>
            <w:tcW w:w="3107" w:type="dxa"/>
          </w:tcPr>
          <w:p w:rsidR="00CF7592" w:rsidRPr="00412CEB" w:rsidRDefault="00CF759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Default="00B27670">
      <w:pPr>
        <w:rPr>
          <w:rFonts w:ascii="Times New Roman" w:hAnsi="Times New Roman" w:cs="Times New Roman"/>
          <w:sz w:val="32"/>
          <w:szCs w:val="32"/>
          <w:lang w:val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943"/>
        <w:gridCol w:w="2127"/>
        <w:gridCol w:w="4110"/>
      </w:tblGrid>
      <w:tr w:rsidR="00D67652" w:rsidTr="00F60FFC">
        <w:tc>
          <w:tcPr>
            <w:tcW w:w="9180" w:type="dxa"/>
            <w:gridSpan w:val="3"/>
            <w:shd w:val="clear" w:color="auto" w:fill="auto"/>
          </w:tcPr>
          <w:p w:rsidR="00D67652" w:rsidRDefault="00D67652" w:rsidP="00F60FFC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Glossary</w:t>
            </w:r>
          </w:p>
        </w:tc>
      </w:tr>
      <w:tr w:rsidR="00D67652" w:rsidRPr="00E6182F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ecutive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52" w:rsidRPr="00E6182F" w:rsidTr="00B25EF4">
        <w:trPr>
          <w:trHeight w:val="635"/>
        </w:trPr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egment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egment</w:t>
            </w:r>
          </w:p>
        </w:tc>
        <w:tc>
          <w:tcPr>
            <w:tcW w:w="4110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52" w:rsidRPr="00B25EF4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ast-growing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suvchi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B25EF4">
            <w:pPr>
              <w:spacing w:line="360" w:lineRule="auto"/>
              <w:ind w:left="175" w:right="175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E6182F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1pt;height:13pt" o:ole="">
                  <v:imagedata r:id="rId6" o:title=""/>
                </v:shape>
                <o:OLEObject Type="Embed" ProgID="Equation.DSMT4" ShapeID="_x0000_i1025" DrawAspect="Content" ObjectID="_1525096603" r:id="rId7"/>
              </w:object>
            </w: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uchun </w:t>
            </w:r>
            <w:r w:rsidRPr="00E6182F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1820" w:dyaOrig="360">
                <v:shape id="_x0000_i1026" type="#_x0000_t75" style="width:80.45pt;height:16.1pt" o:ole="">
                  <v:imagedata r:id="rId8" o:title=""/>
                </v:shape>
                <o:OLEObject Type="Embed" ProgID="Equation.DSMT4" ShapeID="_x0000_i1026" DrawAspect="Content" ObjectID="_1525096604" r:id="rId9"/>
              </w:object>
            </w: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 tengsizlik o’rinli bo’lsa, ketma-ketlik o’suvchi (kamaymovchi) deyiladi.</w:t>
            </w:r>
          </w:p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D67652" w:rsidRPr="00E6182F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tant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garmas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oimiy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garmay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xil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uradi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D67652" w:rsidRPr="00B25EF4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nuend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mayuvchi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B25EF4">
            <w:pPr>
              <w:spacing w:line="360" w:lineRule="auto"/>
              <w:ind w:left="175" w:right="175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E6182F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620" w:dyaOrig="279">
                <v:shape id="_x0000_i1027" type="#_x0000_t75" style="width:29.1pt;height:13pt" o:ole="">
                  <v:imagedata r:id="rId6" o:title=""/>
                </v:shape>
                <o:OLEObject Type="Embed" ProgID="Equation.DSMT4" ShapeID="_x0000_i1027" DrawAspect="Content" ObjectID="_1525096605" r:id="rId10"/>
              </w:object>
            </w: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uchun </w:t>
            </w:r>
            <w:r w:rsidRPr="00E6182F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1820" w:dyaOrig="360">
                <v:shape id="_x0000_i1028" type="#_x0000_t75" style="width:80.45pt;height:16.1pt" o:ole="">
                  <v:imagedata r:id="rId11" o:title=""/>
                </v:shape>
                <o:OLEObject Type="Embed" ProgID="Equation.DSMT4" ShapeID="_x0000_i1028" DrawAspect="Content" ObjectID="_1525096606" r:id="rId12"/>
              </w:object>
            </w: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tengsizlik o’rinli bo’lsa, </w:t>
            </w:r>
            <w:r w:rsidRPr="00E6182F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480" w:dyaOrig="400">
                <v:shape id="_x0000_i1029" type="#_x0000_t75" style="width:23pt;height:19.15pt" o:ole="">
                  <v:imagedata r:id="rId13" o:title=""/>
                </v:shape>
                <o:OLEObject Type="Embed" ProgID="Equation.DSMT4" ShapeID="_x0000_i1029" DrawAspect="Content" ObjectID="_1525096607" r:id="rId14"/>
              </w:object>
            </w:r>
            <w:r w:rsidRPr="00E6182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ketma-ketlik kamayuvchi (o’smovchi) deyiladi.</w:t>
            </w:r>
          </w:p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D67652" w:rsidRPr="00E6182F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ordinate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ordinata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kart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ordinatalar</w:t>
            </w:r>
            <w:proofErr w:type="spellEnd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stemasi</w:t>
            </w:r>
            <w:proofErr w:type="spellEnd"/>
          </w:p>
        </w:tc>
      </w:tr>
      <w:tr w:rsidR="00D67652" w:rsidRPr="00E6182F" w:rsidTr="00B25EF4">
        <w:tc>
          <w:tcPr>
            <w:tcW w:w="2943" w:type="dxa"/>
            <w:shd w:val="clear" w:color="auto" w:fill="auto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gle</w:t>
            </w:r>
          </w:p>
        </w:tc>
        <w:tc>
          <w:tcPr>
            <w:tcW w:w="2127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E6182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rchak</w:t>
            </w:r>
            <w:proofErr w:type="spellEnd"/>
          </w:p>
        </w:tc>
        <w:tc>
          <w:tcPr>
            <w:tcW w:w="4110" w:type="dxa"/>
          </w:tcPr>
          <w:p w:rsidR="00D67652" w:rsidRPr="00E6182F" w:rsidRDefault="00D67652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D67652" w:rsidRPr="00D67652" w:rsidRDefault="00D67652">
      <w:pPr>
        <w:rPr>
          <w:rFonts w:ascii="Times New Roman" w:hAnsi="Times New Roman" w:cs="Times New Roman"/>
          <w:sz w:val="32"/>
          <w:szCs w:val="32"/>
          <w:lang w:val="en-US"/>
        </w:rPr>
      </w:pPr>
    </w:p>
    <w:sectPr w:rsidR="00D67652" w:rsidRPr="00D676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412CEB"/>
    <w:rsid w:val="00633311"/>
    <w:rsid w:val="00707DE6"/>
    <w:rsid w:val="009138AE"/>
    <w:rsid w:val="00B25EF4"/>
    <w:rsid w:val="00B27670"/>
    <w:rsid w:val="00CF7592"/>
    <w:rsid w:val="00D61F27"/>
    <w:rsid w:val="00D67652"/>
    <w:rsid w:val="00E04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7</cp:revision>
  <cp:lastPrinted>2016-05-18T11:26:00Z</cp:lastPrinted>
  <dcterms:created xsi:type="dcterms:W3CDTF">2016-05-14T02:07:00Z</dcterms:created>
  <dcterms:modified xsi:type="dcterms:W3CDTF">2016-05-18T11:26:00Z</dcterms:modified>
</cp:coreProperties>
</file>